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66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0C18A9-FB73-4CBE-801E-98464F913471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72059-2F2A-4780-8184-1F18DB5401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587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272059-2F2A-4780-8184-1F18DB5401F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5042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12AE6-ABA1-4391-9E70-5FEA641CFE77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D575A-6191-4912-9499-E82EE47E5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5253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12AE6-ABA1-4391-9E70-5FEA641CFE77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D575A-6191-4912-9499-E82EE47E5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064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12AE6-ABA1-4391-9E70-5FEA641CFE77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D575A-6191-4912-9499-E82EE47E5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121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12AE6-ABA1-4391-9E70-5FEA641CFE77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D575A-6191-4912-9499-E82EE47E5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8005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12AE6-ABA1-4391-9E70-5FEA641CFE77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D575A-6191-4912-9499-E82EE47E5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9842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12AE6-ABA1-4391-9E70-5FEA641CFE77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D575A-6191-4912-9499-E82EE47E5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269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12AE6-ABA1-4391-9E70-5FEA641CFE77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D575A-6191-4912-9499-E82EE47E5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900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12AE6-ABA1-4391-9E70-5FEA641CFE77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D575A-6191-4912-9499-E82EE47E5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359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12AE6-ABA1-4391-9E70-5FEA641CFE77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D575A-6191-4912-9499-E82EE47E5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4330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12AE6-ABA1-4391-9E70-5FEA641CFE77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D575A-6191-4912-9499-E82EE47E5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0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12AE6-ABA1-4391-9E70-5FEA641CFE77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D575A-6191-4912-9499-E82EE47E5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7188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912AE6-ABA1-4391-9E70-5FEA641CFE77}" type="datetimeFigureOut">
              <a:rPr lang="en-US" smtClean="0"/>
              <a:t>9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1D575A-6191-4912-9499-E82EE47E5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310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Recitation Section </a:t>
            </a:r>
            <a:r>
              <a:rPr lang="en-US" b="1" dirty="0" smtClean="0"/>
              <a:t>4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/>
              <a:t>9/9/2016 and 9/12/201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429948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the continuous signal x(t) below, decompose x(t) into even and odd components. 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49174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9077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e the Energy (        ) and Power (      ) of the following signal: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32624"/>
              </p:ext>
            </p:extLst>
          </p:nvPr>
        </p:nvGraphicFramePr>
        <p:xfrm>
          <a:off x="4565650" y="1825625"/>
          <a:ext cx="577850" cy="61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5650" y="1825625"/>
                        <a:ext cx="577850" cy="611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82226"/>
              </p:ext>
            </p:extLst>
          </p:nvPr>
        </p:nvGraphicFramePr>
        <p:xfrm>
          <a:off x="7092950" y="1825625"/>
          <a:ext cx="450850" cy="54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92950" y="1825625"/>
                        <a:ext cx="450850" cy="541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973254"/>
              </p:ext>
            </p:extLst>
          </p:nvPr>
        </p:nvGraphicFramePr>
        <p:xfrm>
          <a:off x="1131570" y="2572403"/>
          <a:ext cx="3605683" cy="73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1002960" imgH="203040" progId="Equation.DSMT4">
                  <p:embed/>
                </p:oleObj>
              </mc:Choice>
              <mc:Fallback>
                <p:oleObj name="Equation" r:id="rId7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1570" y="2572403"/>
                        <a:ext cx="3605683" cy="730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7719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4695022" cy="4351338"/>
          </a:xfrm>
        </p:spPr>
        <p:txBody>
          <a:bodyPr>
            <a:normAutofit/>
          </a:bodyPr>
          <a:lstStyle/>
          <a:p>
            <a:r>
              <a:rPr lang="en-US" sz="3200" dirty="0" smtClean="0"/>
              <a:t>Given the signal x[n], decompose x[n] into a weighted sum of delta impulses. Also, specify the final equation for x[n]. </a:t>
            </a:r>
          </a:p>
          <a:p>
            <a:endParaRPr lang="en-US" sz="3200" dirty="0"/>
          </a:p>
          <a:p>
            <a:endParaRPr lang="en-US" sz="32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388723"/>
            <a:ext cx="7315200" cy="5225142"/>
          </a:xfrm>
        </p:spPr>
      </p:pic>
    </p:spTree>
    <p:extLst>
      <p:ext uri="{BB962C8B-B14F-4D97-AF65-F5344CB8AC3E}">
        <p14:creationId xmlns:p14="http://schemas.microsoft.com/office/powerpoint/2010/main" val="14115238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1</TotalTime>
  <Words>69</Words>
  <Application>Microsoft Office PowerPoint</Application>
  <PresentationFormat>Widescreen</PresentationFormat>
  <Paragraphs>12</Paragraphs>
  <Slides>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Calibri Light</vt:lpstr>
      <vt:lpstr>Office Theme</vt:lpstr>
      <vt:lpstr>MathType 6.0 Equation</vt:lpstr>
      <vt:lpstr>Recitation Section 4</vt:lpstr>
      <vt:lpstr>Problem 1</vt:lpstr>
      <vt:lpstr>Problem 2</vt:lpstr>
      <vt:lpstr>Problem 3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itation Section 3</dc:title>
  <dc:creator>Swathy Sampath Kumar</dc:creator>
  <cp:lastModifiedBy>Swathy Sampath Kumar</cp:lastModifiedBy>
  <cp:revision>10</cp:revision>
  <dcterms:created xsi:type="dcterms:W3CDTF">2015-09-11T14:27:49Z</dcterms:created>
  <dcterms:modified xsi:type="dcterms:W3CDTF">2016-09-08T12:34:28Z</dcterms:modified>
</cp:coreProperties>
</file>